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d3f6736d86d499c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5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5" DrawAspect="Content" ObjectID="_1559306999" r:id="rId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image" Target="/word/media/image1.wmf" Id="rId6" /></Relationships>
</file>